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12"/>
  </p:notesMasterIdLst>
  <p:handoutMasterIdLst>
    <p:handoutMasterId r:id="rId13"/>
  </p:handoutMasterIdLst>
  <p:sldIdLst>
    <p:sldId id="361" r:id="rId5"/>
    <p:sldId id="330" r:id="rId6"/>
    <p:sldId id="372" r:id="rId7"/>
    <p:sldId id="373" r:id="rId8"/>
    <p:sldId id="375" r:id="rId9"/>
    <p:sldId id="377" r:id="rId10"/>
    <p:sldId id="378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C07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71" autoAdjust="0"/>
    <p:restoredTop sz="94649" autoAdjust="0"/>
  </p:normalViewPr>
  <p:slideViewPr>
    <p:cSldViewPr snapToGrid="0">
      <p:cViewPr>
        <p:scale>
          <a:sx n="66" d="100"/>
          <a:sy n="66" d="100"/>
        </p:scale>
        <p:origin x="-942" y="-210"/>
      </p:cViewPr>
      <p:guideLst>
        <p:guide orient="horz" pos="2160"/>
        <p:guide pos="3842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-2928" y="-84"/>
      </p:cViewPr>
      <p:guideLst>
        <p:guide orient="horz" pos="2880"/>
        <p:guide pos="216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handoutMaster" Target="handoutMasters/handoutMaster1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BA3C3F-70E6-461F-81B1-E184A191B3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716A05-D4FF-44DF-AF70-A0A555955B8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E31795-1B6B-418B-8BBC-722EE010508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46E60A-6631-4098-A905-0AA6F26CED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hyperlink" Target="../../../&#65281;&#36164;&#26009;&#65281;/&#30005;&#23376;&#25945;&#26696;/&#39532;&#25991;&#34074;&#12298;&#29289;&#29702;&#23398;&#12299;&#65288;&#31532;&#22235;&#29256;&#65289;/&#29289;&#29702;&#23398;&#65288;&#31532;&#22235;&#29256;&#65289;&#19978;&#20876;1/&#29289;&#29702;&#23398;&#19978;&#20876;&#30446;&#24405;.ppt#-1,1,4.%20PowerPoint%20&#28436;&#31034;&#25991;&#31295;" TargetMode="Externa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rtlCol="0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buFont typeface="Arial" panose="020B0604020202020204" pitchFamily="34" charset="0"/>
              <a:buNone/>
              <a:defRPr sz="1400" b="0" kern="12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19DC759-8767-44C7-8196-549479EF60EA}" type="slidenum">
              <a:rPr lang="en-US" altLang="zh-CN" smtClean="0"/>
            </a:fld>
            <a:endParaRPr lang="en-US" altLang="zh-CN"/>
          </a:p>
        </p:txBody>
      </p:sp>
      <p:sp>
        <p:nvSpPr>
          <p:cNvPr id="10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2000" cy="533400"/>
          </a:xfrm>
          <a:prstGeom prst="rect">
            <a:avLst/>
          </a:prstGeom>
          <a:gradFill rotWithShape="1">
            <a:gsLst>
              <a:gs pos="0">
                <a:srgbClr val="004776"/>
              </a:gs>
              <a:gs pos="100000">
                <a:srgbClr val="0099FF">
                  <a:alpha val="6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6629399"/>
            <a:ext cx="12192000" cy="365125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" name="Text Box 11"/>
          <p:cNvSpPr txBox="1">
            <a:spLocks noChangeArrowheads="1"/>
          </p:cNvSpPr>
          <p:nvPr userDrawn="1"/>
        </p:nvSpPr>
        <p:spPr bwMode="auto">
          <a:xfrm>
            <a:off x="9766690" y="138139"/>
            <a:ext cx="2805112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第一章  质点运动学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 userDrawn="1"/>
        </p:nvSpPr>
        <p:spPr bwMode="auto">
          <a:xfrm>
            <a:off x="76200" y="-1588"/>
            <a:ext cx="5029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质点运动的描述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AutoShape 13">
            <a:hlinkClick r:id="rId2" action="ppaction://hlinkpres?slideindex=1&amp;slidetitle=4.%20PowerPoint%20演示文稿"/>
          </p:cNvPr>
          <p:cNvSpPr>
            <a:spLocks noChangeArrowheads="1"/>
          </p:cNvSpPr>
          <p:nvPr userDrawn="1"/>
        </p:nvSpPr>
        <p:spPr bwMode="auto">
          <a:xfrm>
            <a:off x="7772400" y="6629400"/>
            <a:ext cx="381000" cy="228600"/>
          </a:xfrm>
          <a:prstGeom prst="leftArrow">
            <a:avLst>
              <a:gd name="adj1" fmla="val 40278"/>
              <a:gd name="adj2" fmla="val 90262"/>
            </a:avLst>
          </a:prstGeom>
          <a:solidFill>
            <a:srgbClr val="FFFF66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9933"/>
            </a:outerShdw>
          </a:effectLst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 hasCustomPrompt="1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还好编辑母版标题样式</a:t>
            </a:r>
            <a:endParaRPr lang="zh-CN" alt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hyperlink" Target="../../../&#65281;&#36164;&#26009;&#65281;/&#30005;&#23376;&#25945;&#26696;/&#39532;&#25991;&#34074;&#12298;&#29289;&#29702;&#23398;&#12299;&#65288;&#31532;&#22235;&#29256;&#65289;/&#29289;&#29702;&#23398;&#65288;&#31532;&#22235;&#29256;&#65289;&#19978;&#20876;1/&#29289;&#29702;&#23398;&#19978;&#20876;&#30446;&#24405;.ppt#-1,1,4.%20PowerPoint%20&#28436;&#31034;&#25991;&#31295;" TargetMode="Externa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633051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2000" cy="628650"/>
          </a:xfrm>
          <a:prstGeom prst="rect">
            <a:avLst/>
          </a:prstGeom>
          <a:gradFill rotWithShape="1">
            <a:gsLst>
              <a:gs pos="0">
                <a:srgbClr val="004776"/>
              </a:gs>
              <a:gs pos="100000">
                <a:srgbClr val="0099FF">
                  <a:alpha val="6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6492875"/>
            <a:ext cx="12192000" cy="365125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 userDrawn="1"/>
        </p:nvSpPr>
        <p:spPr bwMode="auto">
          <a:xfrm>
            <a:off x="76200" y="-1588"/>
            <a:ext cx="631190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11.</a:t>
            </a:r>
            <a:r>
              <a:rPr lang="zh-CN" altLang="zh-CN" sz="2800" b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近代物理</a:t>
            </a:r>
            <a:r>
              <a:rPr lang="zh-CN" altLang="zh-CN" sz="2800" b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作业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解答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AutoShape 13">
            <a:hlinkClick r:id="rId12" action="ppaction://hlinkpres?slideindex=1&amp;slidetitle=4.%20PowerPoint%20演示文稿"/>
          </p:cNvPr>
          <p:cNvSpPr>
            <a:spLocks noChangeArrowheads="1"/>
          </p:cNvSpPr>
          <p:nvPr userDrawn="1"/>
        </p:nvSpPr>
        <p:spPr bwMode="auto">
          <a:xfrm>
            <a:off x="7772400" y="6629400"/>
            <a:ext cx="381000" cy="228600"/>
          </a:xfrm>
          <a:prstGeom prst="leftArrow">
            <a:avLst>
              <a:gd name="adj1" fmla="val 40278"/>
              <a:gd name="adj2" fmla="val 90262"/>
            </a:avLst>
          </a:prstGeom>
          <a:solidFill>
            <a:srgbClr val="FFFF66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9933"/>
            </a:outerShdw>
          </a:effectLst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急急急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79805" y="1290955"/>
            <a:ext cx="10093325" cy="2387600"/>
          </a:xfrm>
        </p:spPr>
        <p:txBody>
          <a:bodyPr/>
          <a:p>
            <a:r>
              <a:rPr lang="zh-CN" altLang="en-US" sz="9600">
                <a:latin typeface="宋体" panose="02010600030101010101" pitchFamily="2" charset="-122"/>
                <a:ea typeface="宋体" panose="02010600030101010101" pitchFamily="2" charset="-122"/>
              </a:rPr>
              <a:t>近代物理作业解答</a:t>
            </a:r>
            <a:endParaRPr lang="zh-CN" altLang="en-US" sz="96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47014" y="2572845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661035"/>
            <a:ext cx="12002135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．已知某单色光照射到一金属表面产生了光电效应，若此金属的逸出电势是</a:t>
            </a:r>
            <a:r>
              <a:rPr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(使电子从金属逸出需作功</a:t>
            </a:r>
            <a:r>
              <a:rPr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U</a:t>
            </a:r>
            <a:r>
              <a:rPr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，则此单色光的波长</a:t>
            </a:r>
            <a:r>
              <a:rPr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须满足：[     ]</a:t>
            </a:r>
            <a:endParaRPr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55057" y="2635615"/>
            <a:ext cx="32435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据光电效应方程，有：</a:t>
            </a:r>
            <a:endParaRPr lang="zh-CN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59134" y="2940685"/>
            <a:ext cx="15119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为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6"/>
          <p:cNvSpPr txBox="1"/>
          <p:nvPr/>
        </p:nvSpPr>
        <p:spPr>
          <a:xfrm>
            <a:off x="1455057" y="3375390"/>
            <a:ext cx="630618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于该金属的逸出功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=eU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 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：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Box 6"/>
          <p:cNvSpPr txBox="1"/>
          <p:nvPr/>
        </p:nvSpPr>
        <p:spPr>
          <a:xfrm>
            <a:off x="1555387" y="4275820"/>
            <a:ext cx="23253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整理上式，得：</a:t>
            </a:r>
            <a:endParaRPr lang="zh-CN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13055" y="1842770"/>
            <a:ext cx="10721340" cy="500380"/>
            <a:chOff x="493" y="2902"/>
            <a:chExt cx="16884" cy="788"/>
          </a:xfrm>
        </p:grpSpPr>
        <p:sp>
          <p:nvSpPr>
            <p:cNvPr id="100" name="文本框 99"/>
            <p:cNvSpPr txBox="1"/>
            <p:nvPr/>
          </p:nvSpPr>
          <p:spPr>
            <a:xfrm>
              <a:off x="493" y="2982"/>
              <a:ext cx="1521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200025"/>
              <a:r>
                <a:rPr lang="en-US" sz="20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(A)                  </a:t>
              </a:r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en-US" sz="20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</a:t>
              </a:r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）                （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en-US" sz="20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" name="对象 -2147482624"/>
            <p:cNvGraphicFramePr>
              <a:graphicFrameLocks noChangeAspect="1"/>
            </p:cNvGraphicFramePr>
            <p:nvPr/>
          </p:nvGraphicFramePr>
          <p:xfrm>
            <a:off x="1581" y="2902"/>
            <a:ext cx="2997" cy="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" imgW="889000" imgH="228600" progId="Equation.DSMT4">
                    <p:embed/>
                  </p:oleObj>
                </mc:Choice>
                <mc:Fallback>
                  <p:oleObj name="" r:id="rId1" imgW="889000" imgH="228600" progId="Equation.DSMT4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81" y="2902"/>
                          <a:ext cx="2997" cy="7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-2147482623"/>
            <p:cNvGraphicFramePr>
              <a:graphicFrameLocks noChangeAspect="1"/>
            </p:cNvGraphicFramePr>
            <p:nvPr/>
          </p:nvGraphicFramePr>
          <p:xfrm>
            <a:off x="6362" y="2982"/>
            <a:ext cx="240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3" imgW="889000" imgH="228600" progId="Equation.DSMT4">
                    <p:embed/>
                  </p:oleObj>
                </mc:Choice>
                <mc:Fallback>
                  <p:oleObj name="" r:id="rId3" imgW="889000" imgH="2286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62" y="2982"/>
                          <a:ext cx="2404" cy="6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-2147482622"/>
            <p:cNvGraphicFramePr>
              <a:graphicFrameLocks noChangeAspect="1"/>
            </p:cNvGraphicFramePr>
            <p:nvPr/>
          </p:nvGraphicFramePr>
          <p:xfrm>
            <a:off x="10769" y="2963"/>
            <a:ext cx="2461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5" imgW="889000" imgH="228600" progId="Equation.DSMT4">
                    <p:embed/>
                  </p:oleObj>
                </mc:Choice>
                <mc:Fallback>
                  <p:oleObj name="" r:id="rId5" imgW="889000" imgH="228600" progId="Equation.DSMT4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769" y="2963"/>
                          <a:ext cx="2461" cy="6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-2147482621"/>
            <p:cNvGraphicFramePr>
              <a:graphicFrameLocks noChangeAspect="1"/>
            </p:cNvGraphicFramePr>
            <p:nvPr/>
          </p:nvGraphicFramePr>
          <p:xfrm>
            <a:off x="14973" y="2963"/>
            <a:ext cx="240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7" imgW="889000" imgH="228600" progId="Equation.DSMT4">
                    <p:embed/>
                  </p:oleObj>
                </mc:Choice>
                <mc:Fallback>
                  <p:oleObj name="" r:id="rId7" imgW="889000" imgH="228600" progId="Equation.DSMT4">
                    <p:embed/>
                    <p:pic>
                      <p:nvPicPr>
                        <p:cNvPr id="0" name="图片 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973" y="2963"/>
                          <a:ext cx="2404" cy="6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40033" y="2541270"/>
          <a:ext cx="1321435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800100" imgH="393700" progId="Equation.KSEE3">
                  <p:embed/>
                </p:oleObj>
              </mc:Choice>
              <mc:Fallback>
                <p:oleObj name="" r:id="rId9" imgW="8001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0033" y="2541270"/>
                        <a:ext cx="1321435" cy="6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53008" y="3281045"/>
          <a:ext cx="1006475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1" imgW="609600" imgH="393700" progId="Equation.KSEE3">
                  <p:embed/>
                </p:oleObj>
              </mc:Choice>
              <mc:Fallback>
                <p:oleObj name="" r:id="rId11" imgW="6096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3008" y="3281045"/>
                        <a:ext cx="1006475" cy="6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76370" y="4104640"/>
          <a:ext cx="1041400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3" imgW="558800" imgH="431800" progId="Equation.KSEE3">
                  <p:embed/>
                </p:oleObj>
              </mc:Choice>
              <mc:Fallback>
                <p:oleObj name="" r:id="rId13" imgW="5588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76370" y="4104640"/>
                        <a:ext cx="1041400" cy="80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88380" y="3462655"/>
          <a:ext cx="655955" cy="3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5" imgW="431800" imgH="228600" progId="Equation.KSEE3">
                  <p:embed/>
                </p:oleObj>
              </mc:Choice>
              <mc:Fallback>
                <p:oleObj name="" r:id="rId15" imgW="4318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88380" y="3462655"/>
                        <a:ext cx="655955" cy="347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3660" y="672465"/>
            <a:ext cx="1211834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400" b="1" dirty="0" smtClean="0">
                <a:ea typeface="宋体" panose="02010600030101010101" pitchFamily="2" charset="-122"/>
              </a:rPr>
              <a:t>2．由氢原子理论知，当大量氢原子处于</a:t>
            </a:r>
            <a:r>
              <a:rPr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=3</a:t>
            </a:r>
            <a:r>
              <a:rPr sz="2400" b="1" dirty="0" smtClean="0">
                <a:ea typeface="宋体" panose="02010600030101010101" pitchFamily="2" charset="-122"/>
              </a:rPr>
              <a:t>的激发态时，原子跃迁将发出：[     ] </a:t>
            </a:r>
            <a:endParaRPr sz="2400" b="1" dirty="0" smtClean="0">
              <a:ea typeface="宋体" panose="02010600030101010101" pitchFamily="2" charset="-122"/>
            </a:endParaRPr>
          </a:p>
          <a:p>
            <a:r>
              <a:rPr sz="2400" b="1" dirty="0" smtClean="0">
                <a:ea typeface="宋体" panose="02010600030101010101" pitchFamily="2" charset="-122"/>
              </a:rPr>
              <a:t>   (A) 一种波长的光        (B) 两种波长的光                 </a:t>
            </a:r>
            <a:endParaRPr sz="2400" b="1" dirty="0" smtClean="0">
              <a:ea typeface="宋体" panose="02010600030101010101" pitchFamily="2" charset="-122"/>
            </a:endParaRPr>
          </a:p>
          <a:p>
            <a:r>
              <a:rPr sz="2400" b="1" dirty="0" smtClean="0">
                <a:ea typeface="宋体" panose="02010600030101010101" pitchFamily="2" charset="-122"/>
              </a:rPr>
              <a:t>   (C) 三种波长的光        (D) 连续光谱 </a:t>
            </a:r>
            <a:endParaRPr sz="2400" b="1" dirty="0" smtClean="0"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224135" y="1691005"/>
            <a:ext cx="10375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答案为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47955" y="2139950"/>
            <a:ext cx="11507470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当原子处于激发态时，将释放多余能量返回到较低能态，如果较低能态不止一个，将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algn="l"/>
            <a:r>
              <a:rPr lang="zh-CN" altLang="en-US" sz="2400"/>
              <a:t>随机选择一个完成跃迁。</a:t>
            </a:r>
            <a:endParaRPr lang="zh-CN" altLang="en-US" sz="2400"/>
          </a:p>
        </p:txBody>
      </p:sp>
      <p:sp>
        <p:nvSpPr>
          <p:cNvPr id="2" name="文本框 1"/>
          <p:cNvSpPr txBox="1"/>
          <p:nvPr/>
        </p:nvSpPr>
        <p:spPr>
          <a:xfrm>
            <a:off x="147955" y="3014345"/>
            <a:ext cx="1157414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本题中，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=3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含）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以下的能级共有：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=1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=2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=3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三个，当电子在其中任意两个之间发生跃迁时，将发出一种特定波长的光。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7955" y="4150995"/>
            <a:ext cx="76822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所以，发光跃迁的可能性是能级数量的组合 ，公式为：</a:t>
            </a:r>
            <a:endParaRPr lang="zh-CN" altLang="en-US" sz="2400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37380" y="4918075"/>
          <a:ext cx="331724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091565" imgH="241300" progId="Equation.KSEE3">
                  <p:embed/>
                </p:oleObj>
              </mc:Choice>
              <mc:Fallback>
                <p:oleObj name="" r:id="rId1" imgW="1091565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37380" y="4918075"/>
                        <a:ext cx="331724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3669" y="3604085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75" y="651510"/>
            <a:ext cx="1203579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．有下列四组量子数：                                              </a:t>
            </a:r>
            <a:endParaRPr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(1)  n = 3，</a:t>
            </a:r>
            <a:r>
              <a:rPr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2，m</a:t>
            </a:r>
            <a:r>
              <a:rPr sz="2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， 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/2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   (2)  n = 3，</a:t>
            </a:r>
            <a:r>
              <a:rPr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3，m</a:t>
            </a:r>
            <a:r>
              <a:rPr sz="2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，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1/2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(3)  n = 3，</a:t>
            </a:r>
            <a:r>
              <a:rPr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，m</a:t>
            </a:r>
            <a:r>
              <a:rPr sz="2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−1，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-1/2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  (4)  n = 3，</a:t>
            </a:r>
            <a:r>
              <a:rPr sz="28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，m</a:t>
            </a:r>
            <a:r>
              <a:rPr sz="2800" b="1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，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-1/2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247" y="2241915"/>
            <a:ext cx="939292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其中可以描述原子中电子状态的 [      ]                                     </a:t>
            </a:r>
            <a:endParaRPr lang="zh-CN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(A) 只有(1)和(3)                   (B) 只有(2)和(4)        </a:t>
            </a:r>
            <a:endParaRPr lang="zh-CN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(C) 只有(1)、(3)和(4)              (D) 只有(2)、(3)和(4)  </a:t>
            </a:r>
            <a:endParaRPr lang="zh-CN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167947"/>
          <p:cNvSpPr txBox="1"/>
          <p:nvPr/>
        </p:nvSpPr>
        <p:spPr>
          <a:xfrm>
            <a:off x="1226185" y="3666490"/>
            <a:ext cx="1047686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spcBef>
                <a:spcPct val="50000"/>
              </a:spcBef>
              <a:buFont typeface="+mj-ea"/>
              <a:buNone/>
            </a:pPr>
            <a:r>
              <a:rPr 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描述原子系统能量的主量子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后，描述电子角动量大小的角量子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取值可能性为：</a:t>
            </a:r>
            <a:endParaRPr lang="zh-CN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67947"/>
          <p:cNvSpPr txBox="1"/>
          <p:nvPr/>
        </p:nvSpPr>
        <p:spPr>
          <a:xfrm>
            <a:off x="1361440" y="5064125"/>
            <a:ext cx="1025525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描述电子自旋角动量在外磁场方向上投影的自旋磁量子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取值是自由的，不受前三个量子数的约束。为：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5350" y="4127500"/>
          <a:ext cx="223393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1028700" imgH="203200" progId="Equation.KSEE3">
                  <p:embed/>
                </p:oleObj>
              </mc:Choice>
              <mc:Fallback>
                <p:oleObj name="" r:id="rId1" imgW="10287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05350" y="4127500"/>
                        <a:ext cx="223393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167947"/>
          <p:cNvSpPr txBox="1"/>
          <p:nvPr/>
        </p:nvSpPr>
        <p:spPr>
          <a:xfrm>
            <a:off x="1336675" y="4568825"/>
            <a:ext cx="1020953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  <a:buFont typeface="+mj-ea"/>
              <a:buNone/>
            </a:pPr>
            <a:r>
              <a:rPr 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角量子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后，描述角动量方向的磁量子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取值可能性为：</a:t>
            </a:r>
            <a:endParaRPr lang="zh-CN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192578" y="4567238"/>
          <a:ext cx="2510155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1155700" imgH="228600" progId="Equation.KSEE3">
                  <p:embed/>
                </p:oleObj>
              </mc:Choice>
              <mc:Fallback>
                <p:oleObj name="" r:id="rId3" imgW="11557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2578" y="4567238"/>
                        <a:ext cx="2510155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01440" y="5439410"/>
          <a:ext cx="3215640" cy="4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739900" imgH="228600" progId="Equation.KSEE3">
                  <p:embed/>
                </p:oleObj>
              </mc:Choice>
              <mc:Fallback>
                <p:oleObj name="" r:id="rId5" imgW="17399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1440" y="5439410"/>
                        <a:ext cx="3215640" cy="436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67947"/>
          <p:cNvSpPr txBox="1"/>
          <p:nvPr/>
        </p:nvSpPr>
        <p:spPr>
          <a:xfrm>
            <a:off x="2139950" y="5876290"/>
            <a:ext cx="60375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  <a:buFont typeface="+mj-ea"/>
              <a:buNone/>
            </a:pPr>
            <a:r>
              <a:rPr 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选项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中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=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错误的，其取值大于了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n-1)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313035" y="2242185"/>
            <a:ext cx="10375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答案为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3" grpId="0"/>
      <p:bldP spid="5" grpId="0"/>
      <p:bldP spid="13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22884" y="2283285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75" y="650875"/>
            <a:ext cx="858012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．在光电效应实验中，测得某金属的遏止电压</a:t>
            </a:r>
            <a:r>
              <a:rPr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Ua|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入射光频率</a:t>
            </a:r>
            <a:r>
              <a:rPr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ν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关系曲线如图所示，由此可知该金属的红限频率</a:t>
            </a:r>
            <a:r>
              <a:rPr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ν</a:t>
            </a:r>
            <a:r>
              <a:rPr sz="20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_______</a:t>
            </a:r>
            <a:r>
              <a:rPr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z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逸出功</a:t>
            </a:r>
            <a:r>
              <a:rPr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_________</a:t>
            </a:r>
            <a:r>
              <a:rPr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V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95062" y="2346055"/>
            <a:ext cx="32435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据光电效应方程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有：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6"/>
          <p:cNvSpPr txBox="1"/>
          <p:nvPr/>
        </p:nvSpPr>
        <p:spPr>
          <a:xfrm>
            <a:off x="1647462" y="3108690"/>
            <a:ext cx="20193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整理后，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得：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-2147482616"/>
          <p:cNvGraphicFramePr>
            <a:graphicFrameLocks noChangeAspect="1"/>
          </p:cNvGraphicFramePr>
          <p:nvPr/>
        </p:nvGraphicFramePr>
        <p:xfrm>
          <a:off x="8555355" y="737235"/>
          <a:ext cx="343852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962150" imgH="1123950" progId="Word.Picture.8">
                  <p:embed/>
                </p:oleObj>
              </mc:Choice>
              <mc:Fallback>
                <p:oleObj name="" r:id="rId1" imgW="1962150" imgH="1123950" progId="Word.Picture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55355" y="737235"/>
                        <a:ext cx="3438525" cy="196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47908" y="2308860"/>
          <a:ext cx="2083435" cy="5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889000" imgH="228600" progId="Equation.KSEE3">
                  <p:embed/>
                </p:oleObj>
              </mc:Choice>
              <mc:Fallback>
                <p:oleObj name="" r:id="rId3" imgW="889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7908" y="2308860"/>
                        <a:ext cx="2083435" cy="5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89718" y="2967673"/>
          <a:ext cx="2054225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876300" imgH="393700" progId="Equation.KSEE3">
                  <p:embed/>
                </p:oleObj>
              </mc:Choice>
              <mc:Fallback>
                <p:oleObj name="" r:id="rId5" imgW="8763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9718" y="2967673"/>
                        <a:ext cx="2054225" cy="92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6"/>
          <p:cNvSpPr txBox="1"/>
          <p:nvPr/>
        </p:nvSpPr>
        <p:spPr>
          <a:xfrm>
            <a:off x="1649095" y="4164330"/>
            <a:ext cx="71704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式中，令       得：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37890" y="4164330"/>
          <a:ext cx="814070" cy="41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7" imgW="444500" imgH="228600" progId="Equation.KSEE3">
                  <p:embed/>
                </p:oleObj>
              </mc:Choice>
              <mc:Fallback>
                <p:oleObj name="" r:id="rId7" imgW="4445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7890" y="4164330"/>
                        <a:ext cx="814070" cy="41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08233" y="4111943"/>
          <a:ext cx="6073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9" imgW="2590800" imgH="241300" progId="Equation.KSEE3">
                  <p:embed/>
                </p:oleObj>
              </mc:Choice>
              <mc:Fallback>
                <p:oleObj name="" r:id="rId9" imgW="25908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8233" y="4111943"/>
                        <a:ext cx="60737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6"/>
          <p:cNvSpPr txBox="1"/>
          <p:nvPr/>
        </p:nvSpPr>
        <p:spPr>
          <a:xfrm>
            <a:off x="2863487" y="4786360"/>
            <a:ext cx="56921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述数据，对应曲线与坐标横轴的交点。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TextBox 6"/>
          <p:cNvSpPr txBox="1"/>
          <p:nvPr/>
        </p:nvSpPr>
        <p:spPr>
          <a:xfrm>
            <a:off x="1585595" y="5253355"/>
            <a:ext cx="71704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令       得：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55670" y="5300345"/>
          <a:ext cx="651510" cy="3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1" imgW="355600" imgH="177165" progId="Equation.KSEE3">
                  <p:embed/>
                </p:oleObj>
              </mc:Choice>
              <mc:Fallback>
                <p:oleObj name="" r:id="rId11" imgW="3556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5670" y="5300345"/>
                        <a:ext cx="651510" cy="32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80356" y="5215573"/>
          <a:ext cx="5002530" cy="53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13" imgW="2133600" imgH="228600" progId="Equation.KSEE3">
                  <p:embed/>
                </p:oleObj>
              </mc:Choice>
              <mc:Fallback>
                <p:oleObj name="" r:id="rId13" imgW="21336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80356" y="5215573"/>
                        <a:ext cx="5002530" cy="53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6"/>
          <p:cNvSpPr txBox="1"/>
          <p:nvPr/>
        </p:nvSpPr>
        <p:spPr>
          <a:xfrm>
            <a:off x="2799987" y="5875385"/>
            <a:ext cx="56921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述数据，对应曲线与坐标纵轴的交点。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9" grpId="0"/>
      <p:bldP spid="13" grpId="0"/>
      <p:bldP spid="24" grpId="0"/>
      <p:bldP spid="26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3660" y="672465"/>
            <a:ext cx="1211834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000" b="1" dirty="0" smtClean="0">
                <a:ea typeface="宋体" panose="02010600030101010101" pitchFamily="2" charset="-122"/>
              </a:rPr>
              <a:t>5．氢原子基态的电离能是 __________</a:t>
            </a:r>
            <a:r>
              <a:rPr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V</a:t>
            </a:r>
            <a:r>
              <a:rPr sz="2000" b="1" dirty="0" smtClean="0">
                <a:ea typeface="宋体" panose="02010600030101010101" pitchFamily="2" charset="-122"/>
              </a:rPr>
              <a:t>． 电离能为</a:t>
            </a:r>
            <a:r>
              <a:rPr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0.544 eV</a:t>
            </a:r>
            <a:r>
              <a:rPr sz="2000" b="1" dirty="0" smtClean="0">
                <a:ea typeface="宋体" panose="02010600030101010101" pitchFamily="2" charset="-122"/>
              </a:rPr>
              <a:t>的激发态氢原子，其电子处在</a:t>
            </a:r>
            <a:r>
              <a:rPr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sz="2000" b="1" dirty="0" smtClean="0">
                <a:ea typeface="宋体" panose="02010600030101010101" pitchFamily="2" charset="-122"/>
              </a:rPr>
              <a:t> =_________ 的轨道上运动．</a:t>
            </a:r>
            <a:endParaRPr sz="2000" b="1" dirty="0" smtClean="0"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3660" y="3681730"/>
            <a:ext cx="11873865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sz="2000" b="1" dirty="0" smtClean="0">
                <a:ea typeface="宋体" panose="02010600030101010101" pitchFamily="2" charset="-122"/>
                <a:sym typeface="+mn-ea"/>
              </a:rPr>
              <a:t>6．设大量氢原子处于</a:t>
            </a:r>
            <a:r>
              <a:rPr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 = 4</a:t>
            </a:r>
            <a:r>
              <a:rPr sz="2000" b="1" dirty="0" smtClean="0">
                <a:ea typeface="宋体" panose="02010600030101010101" pitchFamily="2" charset="-122"/>
                <a:sym typeface="+mn-ea"/>
              </a:rPr>
              <a:t>的激发态，它们跃迁时发射出一簇光谱线．这簇光谱线最多可能有 ________ 条,  其中最短的波长是 _______ </a:t>
            </a:r>
            <a:r>
              <a:rPr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nm.</a:t>
            </a:r>
            <a:endParaRPr sz="2000" b="1" dirty="0" smtClean="0"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78805" y="2693670"/>
          <a:ext cx="3935095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" imgW="2222500" imgH="393700" progId="Equation.KSEE3">
                  <p:embed/>
                </p:oleObj>
              </mc:Choice>
              <mc:Fallback>
                <p:oleObj name="" r:id="rId1" imgW="22225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78805" y="2693670"/>
                        <a:ext cx="3935095" cy="69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56920" y="5588635"/>
            <a:ext cx="425069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最短波长对应能级差最大的跃迁：</a:t>
            </a:r>
            <a:endParaRPr lang="zh-CN" altLang="en-US" sz="2000" b="1" dirty="0" smtClean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59657" y="5438459"/>
          <a:ext cx="526224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" imgW="2971800" imgH="393700" progId="Equation.KSEE3">
                  <p:embed/>
                </p:oleObj>
              </mc:Choice>
              <mc:Fallback>
                <p:oleObj name="" r:id="rId3" imgW="29718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9657" y="5438459"/>
                        <a:ext cx="526224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0500" y="1440180"/>
            <a:ext cx="11757025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电离能是指在原子中，将电子由当前的束缚态（能量为负）提升到自由状态（能量大于等于零）所需的最小能量。基态氢原子的能量为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13.6 eV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所以电离能为：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3.6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eV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4635" y="2146935"/>
            <a:ext cx="836612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电离能为 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0.544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eV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说明原子系统的能量为：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E</a:t>
            </a:r>
            <a:r>
              <a:rPr lang="en-US" altLang="zh-CN" sz="2000" b="1" i="1" baseline="-25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n 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 -0.544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eV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49985" y="2842895"/>
            <a:ext cx="467804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将上式代入到氢原子能级公式中，有：</a:t>
            </a:r>
            <a:endParaRPr lang="zh-CN" altLang="en-US" sz="2000" b="1" dirty="0" smtClean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56920" y="4598670"/>
            <a:ext cx="605409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根据本作业中第一题得到的发光跃迁的可能性公式：</a:t>
            </a:r>
            <a:endParaRPr lang="zh-CN" altLang="en-US" sz="2000" b="1" dirty="0" smtClean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87235" y="4518660"/>
          <a:ext cx="252666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1091565" imgH="241300" progId="Equation.KSEE3">
                  <p:embed/>
                </p:oleObj>
              </mc:Choice>
              <mc:Fallback>
                <p:oleObj name="" r:id="rId5" imgW="1091565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7235" y="4518660"/>
                        <a:ext cx="252666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3660" y="672465"/>
            <a:ext cx="1211834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400" b="1" dirty="0" smtClean="0">
                <a:ea typeface="宋体" panose="02010600030101010101" pitchFamily="2" charset="-122"/>
              </a:rPr>
              <a:t>7．如果电子被限制在边界</a:t>
            </a:r>
            <a:r>
              <a:rPr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sz="2400" b="1" dirty="0" smtClean="0">
                <a:ea typeface="宋体" panose="02010600030101010101" pitchFamily="2" charset="-122"/>
              </a:rPr>
              <a:t>与</a:t>
            </a:r>
            <a:r>
              <a:rPr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+</a:t>
            </a:r>
            <a:r>
              <a:rPr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sz="2400" b="1" dirty="0" smtClean="0">
                <a:ea typeface="宋体" panose="02010600030101010101" pitchFamily="2" charset="-122"/>
              </a:rPr>
              <a:t>之间，</a:t>
            </a:r>
            <a:r>
              <a:rPr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=0.05 nm</a:t>
            </a:r>
            <a:r>
              <a:rPr sz="2400" b="1" dirty="0" smtClean="0">
                <a:ea typeface="宋体" panose="02010600030101010101" pitchFamily="2" charset="-122"/>
              </a:rPr>
              <a:t>，则电子动量</a:t>
            </a:r>
            <a:r>
              <a:rPr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sz="2400" b="1" dirty="0" smtClean="0">
                <a:ea typeface="宋体" panose="02010600030101010101" pitchFamily="2" charset="-122"/>
              </a:rPr>
              <a:t>分量的不确定量近似地为________________</a:t>
            </a:r>
            <a:r>
              <a:rPr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g·m／s</a:t>
            </a:r>
            <a:r>
              <a:rPr sz="2400" b="1" dirty="0" smtClean="0">
                <a:ea typeface="宋体" panose="02010600030101010101" pitchFamily="2" charset="-122"/>
              </a:rPr>
              <a:t>． ( 不确定关系式  </a:t>
            </a:r>
            <a:r>
              <a:rPr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·</a:t>
            </a:r>
            <a:r>
              <a:rPr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≥h</a:t>
            </a:r>
            <a:r>
              <a:rPr sz="2400" b="1" dirty="0" smtClean="0">
                <a:ea typeface="宋体" panose="02010600030101010101" pitchFamily="2" charset="-122"/>
              </a:rPr>
              <a:t> )</a:t>
            </a:r>
            <a:endParaRPr sz="2400" b="1" dirty="0" smtClean="0">
              <a:ea typeface="宋体" panose="02010600030101010101" pitchFamily="2" charset="-122"/>
            </a:endParaRPr>
          </a:p>
        </p:txBody>
      </p:sp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58620" y="1731010"/>
          <a:ext cx="5098415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1" imgW="2260600" imgH="393700" progId="Equation.KSEE3">
                  <p:embed/>
                </p:oleObj>
              </mc:Choice>
              <mc:Fallback>
                <p:oleObj name="" r:id="rId1" imgW="22606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8620" y="1731010"/>
                        <a:ext cx="5098415" cy="74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文本框 100"/>
          <p:cNvSpPr txBox="1"/>
          <p:nvPr/>
        </p:nvSpPr>
        <p:spPr>
          <a:xfrm>
            <a:off x="73660" y="2644775"/>
            <a:ext cx="1204023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sz="2400" b="1">
                <a:ea typeface="宋体" panose="02010600030101010101" pitchFamily="2" charset="-122"/>
              </a:rPr>
              <a:t>8．光电管的阴极用逸出功为</a:t>
            </a:r>
            <a:r>
              <a:rPr sz="2400" b="1">
                <a:solidFill>
                  <a:srgbClr val="FF0000"/>
                </a:solidFill>
                <a:ea typeface="宋体" panose="02010600030101010101" pitchFamily="2" charset="-122"/>
              </a:rPr>
              <a:t>W = 2.2 eV</a:t>
            </a:r>
            <a:r>
              <a:rPr sz="2400" b="1">
                <a:ea typeface="宋体" panose="02010600030101010101" pitchFamily="2" charset="-122"/>
              </a:rPr>
              <a:t>的金属制成，今用一单色光照射此光电管，阴极发射出光电子，测得遏止电势差为</a:t>
            </a:r>
            <a:r>
              <a:rPr sz="2400" b="1">
                <a:solidFill>
                  <a:srgbClr val="FF0000"/>
                </a:solidFill>
                <a:ea typeface="宋体" panose="02010600030101010101" pitchFamily="2" charset="-122"/>
              </a:rPr>
              <a:t>|U</a:t>
            </a:r>
            <a:r>
              <a:rPr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sz="2400" b="1">
                <a:solidFill>
                  <a:srgbClr val="FF0000"/>
                </a:solidFill>
                <a:ea typeface="宋体" panose="02010600030101010101" pitchFamily="2" charset="-122"/>
              </a:rPr>
              <a:t>|</a:t>
            </a:r>
            <a:r>
              <a:rPr sz="2400" b="1" i="1">
                <a:ea typeface="宋体" panose="02010600030101010101" pitchFamily="2" charset="-122"/>
              </a:rPr>
              <a:t> </a:t>
            </a:r>
            <a:r>
              <a:rPr sz="2400" b="1">
                <a:solidFill>
                  <a:srgbClr val="FF0000"/>
                </a:solidFill>
                <a:ea typeface="宋体" panose="02010600030101010101" pitchFamily="2" charset="-122"/>
              </a:rPr>
              <a:t>= 5.0 V</a:t>
            </a:r>
            <a:r>
              <a:rPr sz="2400" b="1">
                <a:ea typeface="宋体" panose="02010600030101010101" pitchFamily="2" charset="-122"/>
              </a:rPr>
              <a:t>，试求： </a:t>
            </a:r>
            <a:endParaRPr sz="2400" b="1">
              <a:ea typeface="宋体" panose="02010600030101010101" pitchFamily="2" charset="-122"/>
            </a:endParaRPr>
          </a:p>
          <a:p>
            <a:pPr indent="0"/>
            <a:r>
              <a:rPr sz="2400" b="1">
                <a:ea typeface="宋体" panose="02010600030101010101" pitchFamily="2" charset="-122"/>
              </a:rPr>
              <a:t>    (1) 光电管阴极金属的光电效应红限波长；                      </a:t>
            </a:r>
            <a:endParaRPr sz="2400" b="1">
              <a:ea typeface="宋体" panose="02010600030101010101" pitchFamily="2" charset="-122"/>
            </a:endParaRPr>
          </a:p>
          <a:p>
            <a:pPr indent="0"/>
            <a:r>
              <a:rPr sz="2400" b="1">
                <a:ea typeface="宋体" panose="02010600030101010101" pitchFamily="2" charset="-122"/>
              </a:rPr>
              <a:t>    (2) 入射光波长．</a:t>
            </a:r>
            <a:endParaRPr sz="2400" b="1">
              <a:ea typeface="宋体" panose="02010600030101010101" pitchFamily="2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47320" y="4074160"/>
            <a:ext cx="6081395" cy="648970"/>
            <a:chOff x="232" y="6416"/>
            <a:chExt cx="9577" cy="1022"/>
          </a:xfrm>
        </p:grpSpPr>
        <p:sp>
          <p:nvSpPr>
            <p:cNvPr id="12" name="TextBox 11"/>
            <p:cNvSpPr txBox="1"/>
            <p:nvPr/>
          </p:nvSpPr>
          <p:spPr>
            <a:xfrm>
              <a:off x="232" y="6466"/>
              <a:ext cx="2059" cy="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1C07B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解析</a:t>
              </a:r>
              <a:r>
                <a:rPr lang="zh-CN" altLang="en-US" sz="2800" dirty="0" smtClean="0">
                  <a:solidFill>
                    <a:srgbClr val="1C07B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lang="zh-CN" altLang="en-US" sz="2800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91" y="6565"/>
              <a:ext cx="5108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据光电效应方程，有：</a:t>
              </a:r>
              <a:endPara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对象 2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531" y="6416"/>
            <a:ext cx="2279" cy="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3" imgW="876300" imgH="393700" progId="Equation.KSEE3">
                    <p:embed/>
                  </p:oleObj>
                </mc:Choice>
                <mc:Fallback>
                  <p:oleObj name="" r:id="rId3" imgW="8763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31" y="6416"/>
                          <a:ext cx="2279" cy="10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454785" y="4813935"/>
            <a:ext cx="8014970" cy="648970"/>
            <a:chOff x="2291" y="7581"/>
            <a:chExt cx="12622" cy="1022"/>
          </a:xfrm>
        </p:grpSpPr>
        <p:sp>
          <p:nvSpPr>
            <p:cNvPr id="9" name="TextBox 6"/>
            <p:cNvSpPr txBox="1"/>
            <p:nvPr/>
          </p:nvSpPr>
          <p:spPr>
            <a:xfrm>
              <a:off x="2291" y="7730"/>
              <a:ext cx="1038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zh-CN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）上式中，令       </a:t>
              </a:r>
              <a:r>
                <a:rPr lang="zh-CN" altLang="en-US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可求红限波长，有</a:t>
              </a:r>
              <a:r>
                <a:rPr lang="zh-CN" altLang="en-US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107" y="7581"/>
            <a:ext cx="2807" cy="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5" imgW="1079500" imgH="393700" progId="Equation.KSEE3">
                    <p:embed/>
                  </p:oleObj>
                </mc:Choice>
                <mc:Fallback>
                  <p:oleObj name="" r:id="rId5" imgW="10795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107" y="7581"/>
                          <a:ext cx="2807" cy="10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167" y="7819"/>
            <a:ext cx="1246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" r:id="rId7" imgW="520700" imgH="228600" progId="Equation.KSEE3">
                    <p:embed/>
                  </p:oleObj>
                </mc:Choice>
                <mc:Fallback>
                  <p:oleObj name="" r:id="rId7" imgW="520700" imgH="2286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67" y="7819"/>
                          <a:ext cx="1246" cy="5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1349375" y="5636260"/>
            <a:ext cx="8858250" cy="803910"/>
            <a:chOff x="2125" y="8876"/>
            <a:chExt cx="13950" cy="1266"/>
          </a:xfrm>
        </p:grpSpPr>
        <p:sp>
          <p:nvSpPr>
            <p:cNvPr id="10" name="TextBox 6"/>
            <p:cNvSpPr txBox="1"/>
            <p:nvPr/>
          </p:nvSpPr>
          <p:spPr>
            <a:xfrm>
              <a:off x="2125" y="9147"/>
              <a:ext cx="1071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） 将      代入上式，得入射光波长为：</a:t>
              </a:r>
              <a:endPara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对象 2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975" y="8876"/>
            <a:ext cx="4100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9" imgW="1397000" imgH="431800" progId="Equation.KSEE3">
                    <p:embed/>
                  </p:oleObj>
                </mc:Choice>
                <mc:Fallback>
                  <p:oleObj name="" r:id="rId9" imgW="1397000" imgH="431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975" y="8876"/>
                          <a:ext cx="4100" cy="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295" y="9150"/>
            <a:ext cx="1405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1" imgW="444500" imgH="228600" progId="Equation.KSEE3">
                    <p:embed/>
                  </p:oleObj>
                </mc:Choice>
                <mc:Fallback>
                  <p:oleObj name="" r:id="rId11" imgW="444500" imgH="2286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95" y="9150"/>
                          <a:ext cx="1405" cy="7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85</Words>
  <Application>WPS 演示</Application>
  <PresentationFormat>自定义</PresentationFormat>
  <Paragraphs>93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7</vt:i4>
      </vt:variant>
    </vt:vector>
  </HeadingPairs>
  <TitlesOfParts>
    <vt:vector size="50" baseType="lpstr">
      <vt:lpstr>Arial</vt:lpstr>
      <vt:lpstr>宋体</vt:lpstr>
      <vt:lpstr>Wingdings</vt:lpstr>
      <vt:lpstr>楷体_GB2312</vt:lpstr>
      <vt:lpstr>新宋体</vt:lpstr>
      <vt:lpstr>Times New Roman</vt:lpstr>
      <vt:lpstr>楷体</vt:lpstr>
      <vt:lpstr>微软雅黑</vt:lpstr>
      <vt:lpstr>Arial Unicode MS</vt:lpstr>
      <vt:lpstr>等线</vt:lpstr>
      <vt:lpstr>等线 Light</vt:lpstr>
      <vt:lpstr>Calibri</vt:lpstr>
      <vt:lpstr>Office 主题​​</vt:lpstr>
      <vt:lpstr>1_自定义设计方案</vt:lpstr>
      <vt:lpstr>自定义设计方案</vt:lpstr>
      <vt:lpstr>Equation.DSMT4</vt:lpstr>
      <vt:lpstr>Equation.KSEE3</vt:lpstr>
      <vt:lpstr>Equation.KSEE3</vt:lpstr>
      <vt:lpstr>Equation.KSEE3</vt:lpstr>
      <vt:lpstr>Word.Picture.8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近代物理作业解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质点运动学</dc:title>
  <dc:creator>曾 卫东</dc:creator>
  <cp:lastModifiedBy>曾先生</cp:lastModifiedBy>
  <cp:revision>214</cp:revision>
  <dcterms:created xsi:type="dcterms:W3CDTF">2020-02-22T00:57:00Z</dcterms:created>
  <dcterms:modified xsi:type="dcterms:W3CDTF">2020-06-26T04:0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